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10"/>
  </p:notesMasterIdLst>
  <p:sldIdLst>
    <p:sldId id="333" r:id="rId2"/>
    <p:sldId id="414" r:id="rId3"/>
    <p:sldId id="393" r:id="rId4"/>
    <p:sldId id="303" r:id="rId5"/>
    <p:sldId id="306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0" r:id="rId29"/>
    <p:sldId id="331" r:id="rId30"/>
    <p:sldId id="397" r:id="rId31"/>
    <p:sldId id="395" r:id="rId32"/>
    <p:sldId id="398" r:id="rId33"/>
    <p:sldId id="399" r:id="rId34"/>
    <p:sldId id="400" r:id="rId35"/>
    <p:sldId id="401" r:id="rId36"/>
    <p:sldId id="402" r:id="rId37"/>
    <p:sldId id="403" r:id="rId38"/>
    <p:sldId id="404" r:id="rId39"/>
    <p:sldId id="405" r:id="rId40"/>
    <p:sldId id="406" r:id="rId41"/>
    <p:sldId id="396" r:id="rId42"/>
    <p:sldId id="407" r:id="rId43"/>
    <p:sldId id="332" r:id="rId44"/>
    <p:sldId id="302" r:id="rId45"/>
    <p:sldId id="408" r:id="rId46"/>
    <p:sldId id="334" r:id="rId47"/>
    <p:sldId id="335" r:id="rId48"/>
    <p:sldId id="336" r:id="rId49"/>
    <p:sldId id="337" r:id="rId50"/>
    <p:sldId id="338" r:id="rId51"/>
    <p:sldId id="412" r:id="rId52"/>
    <p:sldId id="339" r:id="rId53"/>
    <p:sldId id="340" r:id="rId54"/>
    <p:sldId id="341" r:id="rId55"/>
    <p:sldId id="342" r:id="rId56"/>
    <p:sldId id="343" r:id="rId57"/>
    <p:sldId id="344" r:id="rId58"/>
    <p:sldId id="345" r:id="rId59"/>
    <p:sldId id="346" r:id="rId60"/>
    <p:sldId id="347" r:id="rId61"/>
    <p:sldId id="348" r:id="rId62"/>
    <p:sldId id="349" r:id="rId63"/>
    <p:sldId id="350" r:id="rId64"/>
    <p:sldId id="351" r:id="rId65"/>
    <p:sldId id="409" r:id="rId66"/>
    <p:sldId id="352" r:id="rId67"/>
    <p:sldId id="353" r:id="rId68"/>
    <p:sldId id="354" r:id="rId69"/>
    <p:sldId id="356" r:id="rId70"/>
    <p:sldId id="357" r:id="rId71"/>
    <p:sldId id="358" r:id="rId72"/>
    <p:sldId id="359" r:id="rId73"/>
    <p:sldId id="360" r:id="rId74"/>
    <p:sldId id="361" r:id="rId75"/>
    <p:sldId id="362" r:id="rId76"/>
    <p:sldId id="363" r:id="rId77"/>
    <p:sldId id="364" r:id="rId78"/>
    <p:sldId id="365" r:id="rId79"/>
    <p:sldId id="366" r:id="rId80"/>
    <p:sldId id="367" r:id="rId81"/>
    <p:sldId id="368" r:id="rId82"/>
    <p:sldId id="369" r:id="rId83"/>
    <p:sldId id="370" r:id="rId84"/>
    <p:sldId id="410" r:id="rId85"/>
    <p:sldId id="371" r:id="rId86"/>
    <p:sldId id="372" r:id="rId87"/>
    <p:sldId id="373" r:id="rId88"/>
    <p:sldId id="374" r:id="rId89"/>
    <p:sldId id="375" r:id="rId90"/>
    <p:sldId id="376" r:id="rId91"/>
    <p:sldId id="377" r:id="rId92"/>
    <p:sldId id="378" r:id="rId93"/>
    <p:sldId id="379" r:id="rId94"/>
    <p:sldId id="380" r:id="rId95"/>
    <p:sldId id="381" r:id="rId96"/>
    <p:sldId id="382" r:id="rId97"/>
    <p:sldId id="413" r:id="rId98"/>
    <p:sldId id="383" r:id="rId99"/>
    <p:sldId id="384" r:id="rId100"/>
    <p:sldId id="385" r:id="rId101"/>
    <p:sldId id="386" r:id="rId102"/>
    <p:sldId id="387" r:id="rId103"/>
    <p:sldId id="388" r:id="rId104"/>
    <p:sldId id="389" r:id="rId105"/>
    <p:sldId id="390" r:id="rId106"/>
    <p:sldId id="391" r:id="rId107"/>
    <p:sldId id="392" r:id="rId108"/>
    <p:sldId id="411" r:id="rId10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DD9F981-B959-4E93-8023-436F373497EE}">
          <p14:sldIdLst>
            <p14:sldId id="333"/>
            <p14:sldId id="414"/>
            <p14:sldId id="393"/>
            <p14:sldId id="303"/>
            <p14:sldId id="306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97"/>
            <p14:sldId id="395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396"/>
            <p14:sldId id="407"/>
            <p14:sldId id="332"/>
            <p14:sldId id="302"/>
          </p14:sldIdLst>
        </p14:section>
        <p14:section name="Untitled Section" id="{67BB3D0D-73C0-42DD-B78C-4E776D897A5A}">
          <p14:sldIdLst>
            <p14:sldId id="408"/>
            <p14:sldId id="334"/>
            <p14:sldId id="335"/>
            <p14:sldId id="336"/>
            <p14:sldId id="337"/>
            <p14:sldId id="338"/>
            <p14:sldId id="412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</p14:sldIdLst>
        </p14:section>
        <p14:section name="Untitled Section" id="{883B6332-0982-47D0-ABE0-467124C66EA3}">
          <p14:sldIdLst>
            <p14:sldId id="409"/>
            <p14:sldId id="352"/>
            <p14:sldId id="353"/>
            <p14:sldId id="354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</p14:sldIdLst>
        </p14:section>
        <p14:section name="Untitled Section" id="{96A9CECC-B576-4901-BDF2-0201BBCC205E}">
          <p14:sldIdLst>
            <p14:sldId id="41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413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</p14:sldIdLst>
        </p14:section>
        <p14:section name="Untitled Section" id="{C6982BB6-CB32-461A-B53A-BBB39735DF0A}">
          <p14:sldIdLst>
            <p14:sldId id="41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38" autoAdjust="0"/>
    <p:restoredTop sz="88202" autoAdjust="0"/>
  </p:normalViewPr>
  <p:slideViewPr>
    <p:cSldViewPr>
      <p:cViewPr varScale="1">
        <p:scale>
          <a:sx n="81" d="100"/>
          <a:sy n="81" d="100"/>
        </p:scale>
        <p:origin x="951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345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24/20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9323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4085-573A-48CD-8CB6-6823022B06E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99047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empty()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( this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F3EE2E-F309-416E-979C-5E452E93A6B5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30431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950E6A-97BC-44B7-A6A3-686512457C37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91446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7962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0D68F4-56EA-4A72-833A-09F6BC1A76FE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6552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0AA3CE-09D5-4BDD-98EB-9AF44A5295F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36506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D436B6-6227-4793-9119-4899F841DA78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2292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41E27-7469-4298-A69F-868344839B9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22061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A9DB80-A5F2-4BAC-A29A-9AAE3E446CFA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161329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560EF2-5A78-4163-895D-2E0164CA609C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1145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EF60D-04FF-4102-B11D-54138F926A0C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91825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A4AFAA-9F08-4DE1-A14A-BAA2445B4199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26130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5F2DB6-3A2F-42BD-945D-9B27725186D2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79379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B71AEF-12CB-4B39-A648-AFB7A9736F9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93911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EAE862-B1B3-4B46-90F8-5BC9D0739B3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92022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2434C2-E31F-4BD3-89D7-E33410F50CBD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94095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A75B29-4797-46D5-8DCF-935B1A59BFAF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04686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2780D7-6BEA-4BEB-90F5-02E7B682A09B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04515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AEA046-FCF6-4C31-B715-9B4884A2F1EE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38550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2627E2-3C36-4FD6-B459-8D0951990611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25947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3299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6C4752-95B9-4669-9A00-EF6FD98D5E9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01694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B93AC-D833-4E28-BCB5-255915A0A00F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8636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DA8273-A3CA-4A4E-9BDF-FAD9C74C0A89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257779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9FA774-FC7D-4E16-B2CF-715A3EB763CA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92085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5DD4-45AE-44DA-922C-83C2445C868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08195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FC2BA2-B83A-4CCB-945F-5392A5763B32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09712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BA7E03-D130-4D4A-B63A-42AB62E02561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04670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5B714F-B813-45EE-B8B7-064F3A7A4CD1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92028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E91066-DDBA-46F1-A0FE-E1F12F2A2BF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37860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8793D-DB26-44E7-B7A2-2099E6A0F83E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65690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DF37E-440C-47FC-8D87-368AE62100FA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48207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DABAD2-C7DA-4D66-AFD1-81EC35797C77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97690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619E67-12BD-4525-8D7D-FE27A1EDB1C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46107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3AEC1-6A4A-48D8-BDA2-E4E789FA3E9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977039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30D69-F410-4761-A72F-2865F365C28B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98978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77B324-6CF4-4573-A58B-7A2B9073AB51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82677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705FE3-9BB2-4966-9DE5-D67D657EAA7A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78905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D6B398-AD8E-412A-93D8-FE0408A5060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24640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2B7F02-73E9-403E-B153-618F80C6947F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718292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BBC27-A82F-4220-BECE-32642058708C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151517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BBFF0A-D41B-4B39-93A4-FCEA298EABAD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03613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7D39CB-6C28-47EA-BEB4-69EDB4380D7A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3183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2FF827-56E5-4726-BDC0-98D84DF784F4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900659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74B422-D022-434F-9AAE-CA22C2B0146F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355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DD36AF-117D-41AB-863D-A8C417BC985A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312972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036665-DFBD-49B0-B5E6-087000155E5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121317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47B2C9-A621-44CF-8F36-D9F76A80122D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8087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615885-44A6-48BE-AB58-8D63B2900477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832711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43DF2A-0995-41A6-AD87-B130F9CE5E3E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930345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ADA07-AE08-4B14-A025-B55AB16DAB53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04362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3E2E1D-873C-4267-917A-5C3F9390592E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679795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915624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7268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6C6B90-5290-4600-A845-4246279446AD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306001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87D437-2921-45CD-9CE2-327F9A171D10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092632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AFA84-C091-4249-A819-0EB0B8BA379F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087299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DD2A0E-EB8B-4113-87FE-CA13CBE6C58B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56906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1FB3-9371-4E76-B929-9B6BC7D82D3E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384175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E021B-4C9D-42E0-A8E2-0D40EF2669F2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278765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F2BB3-AC09-4E4E-8872-88064E52717E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302197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FC8061-F802-480F-A5E0-F938C63EBF18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469985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B6D25F-0B8D-4F4F-9FD2-7CE65FC34286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659119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BEB351-CCD9-4135-9865-3C5B0E078732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548836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A8FBFD-9AC4-4DF7-A549-A3C565DB499E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34603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9F5B9A-66BD-4CA0-AAF9-B0F527CE00D1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1850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bool empty()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 height()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void clear();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BC1CE3-E236-4DD7-89DD-6CB559A588AB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339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A33164-F69D-403F-AA43-8A95E7AFE755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0976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5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/>
          </a:bodyPr>
          <a:lstStyle/>
          <a:p>
            <a:pPr eaLnBrk="1" hangingPunct="1"/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Binary Trees</a:t>
            </a:r>
          </a:p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B.5.3, 10.4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4316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inary Node Class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5107706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The binary node class is similar to the single node class: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otected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Type element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eft_tre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right_tre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( Type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Type retrieve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*left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*right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ool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is_leaf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int size() const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</a:t>
            </a:r>
            <a:r>
              <a:rPr lang="zh-CN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int height() const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349751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degre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count = 0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++coun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count;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46859949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endParaRPr lang="en-CA" altLang="en-US" dirty="0"/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s_leaf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047355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child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 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n &lt; 0 || n &gt;= degree()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    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265219966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append( Type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amp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while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6631380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/>
              <a:t>The size doesn’t care that this is a general tree…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1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+ (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? 0 :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-&gt;size() 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+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? 0 :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-&gt;size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9536366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/>
              <a:t>The height member function is closer to the original implementation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h = 0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h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::max( h, 1 +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height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h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545831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This topic has covered a binary representation of general trees</a:t>
            </a:r>
          </a:p>
          <a:p>
            <a:pPr lvl="1"/>
            <a:r>
              <a:rPr lang="en-US" altLang="en-US" dirty="0"/>
              <a:t>The first child is the left sub-tree of a node</a:t>
            </a:r>
          </a:p>
          <a:p>
            <a:pPr lvl="1"/>
            <a:r>
              <a:rPr lang="en-US" altLang="en-US" dirty="0"/>
              <a:t>Subsequent siblings of that child form a chain down the right sub-trees</a:t>
            </a:r>
          </a:p>
          <a:p>
            <a:pPr lvl="1"/>
            <a:r>
              <a:rPr lang="en-US" altLang="en-US" dirty="0"/>
              <a:t>An empty left sub-tree indicates no children</a:t>
            </a:r>
          </a:p>
          <a:p>
            <a:pPr lvl="1"/>
            <a:r>
              <a:rPr lang="en-US" altLang="en-US" dirty="0"/>
              <a:t>An empty right sub-tree indicates no other siblings</a:t>
            </a:r>
          </a:p>
        </p:txBody>
      </p:sp>
    </p:spTree>
    <p:extLst>
      <p:ext uri="{BB962C8B-B14F-4D97-AF65-F5344CB8AC3E}">
        <p14:creationId xmlns:p14="http://schemas.microsoft.com/office/powerpoint/2010/main" val="197672774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/>
              <a:t>[1]	Cormen, Leiserson, Rivest and Stein, </a:t>
            </a:r>
            <a:r>
              <a:rPr lang="en-US" altLang="en-US" i="1"/>
              <a:t>Introduction to Algorithms</a:t>
            </a:r>
            <a:r>
              <a:rPr lang="en-US" altLang="en-US"/>
              <a:t>, 2</a:t>
            </a:r>
            <a:r>
              <a:rPr lang="en-US" altLang="en-US" baseline="30000"/>
              <a:t>nd</a:t>
            </a:r>
            <a:r>
              <a:rPr lang="en-US" altLang="en-US"/>
              <a:t> Ed., MIT Press, 2001, §19.1, pp.457-9.</a:t>
            </a:r>
          </a:p>
          <a:p>
            <a:pPr marL="533400" indent="-533400">
              <a:buFontTx/>
              <a:buNone/>
            </a:pPr>
            <a:r>
              <a:rPr lang="en-US" altLang="en-US"/>
              <a:t>[2]	Weiss, </a:t>
            </a:r>
            <a:r>
              <a:rPr lang="en-US" altLang="en-US" i="1"/>
              <a:t>Data Structures and Algorithm Analysis in C++</a:t>
            </a:r>
            <a:r>
              <a:rPr lang="en-US" altLang="en-US"/>
              <a:t>, </a:t>
            </a:r>
            <a:r>
              <a:rPr lang="en-US" altLang="en-US" i="1"/>
              <a:t>3</a:t>
            </a:r>
            <a:r>
              <a:rPr lang="en-US" altLang="en-US" i="1" baseline="30000"/>
              <a:t>rd</a:t>
            </a:r>
            <a:r>
              <a:rPr lang="en-US" altLang="en-US" i="1"/>
              <a:t> Ed.</a:t>
            </a:r>
            <a:r>
              <a:rPr lang="en-US" altLang="en-US"/>
              <a:t>, Addison Wesley, §6.8.1, p.240.</a:t>
            </a:r>
          </a:p>
        </p:txBody>
      </p:sp>
    </p:spTree>
    <p:extLst>
      <p:ext uri="{BB962C8B-B14F-4D97-AF65-F5344CB8AC3E}">
        <p14:creationId xmlns:p14="http://schemas.microsoft.com/office/powerpoint/2010/main" val="144062372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pPr lvl="1"/>
            <a:r>
              <a:rPr lang="en-US" altLang="zh-CN" dirty="0"/>
              <a:t>Each node has two children</a:t>
            </a:r>
          </a:p>
          <a:p>
            <a:pPr lvl="1"/>
            <a:r>
              <a:rPr lang="en-US" altLang="zh-CN" dirty="0"/>
              <a:t>In-order traversal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nodes, height, number of leaf nodes, average depth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ight, array storag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60691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We will usually only construct new leaf nodes</a:t>
            </a:r>
            <a:endParaRPr lang="en-US" altLang="en-US" sz="13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( Type const &amp;obj ):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element( obj ),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lef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,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righ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// Empty constructor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66052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The accessors are similar to that of </a:t>
            </a:r>
            <a:r>
              <a:rPr lang="en-US" altLang="en-US" dirty="0" err="1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ingle_list</a:t>
            </a: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ype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retrieve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elemen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 *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left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lef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 *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right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righ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4480056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s_leaf</a:t>
            </a:r>
            <a:r>
              <a:rPr lang="en-US" altLang="en-US" dirty="0">
                <a:latin typeface="Consolas" pitchFamily="49" charset="0"/>
                <a:cs typeface="Arial" charset="0"/>
              </a:rPr>
              <a:t>()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lef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&amp;&amp; righ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7212874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1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	+ 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left() =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left()-&gt;size()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	+ righ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 =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right()-&gt;size(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892197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455613" y="1600200"/>
            <a:ext cx="850582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empty()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?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-1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: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1 +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::max( left()-&gt;height(), right()-&gt;height()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19461" name="Picture 3" descr="C:\Users\dwharder\Desktop\a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5048250"/>
            <a:ext cx="1223962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34827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lear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Removing all the nodes in a tree is similarly recursive:</a:t>
            </a:r>
            <a:endParaRPr lang="en-US" altLang="en-US" sz="16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void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*&amp;</a:t>
            </a:r>
            <a:r>
              <a:rPr lang="en-US" alt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    return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left()-&gt;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left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right()-&gt;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right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delete this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= nullptr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pic>
        <p:nvPicPr>
          <p:cNvPr id="5" name="Picture 5" descr="C:\Users\dwharder\Desktop\pt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293096"/>
            <a:ext cx="27209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84509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 Tim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with linked lists and arrays, some operations would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s of operations on binary trees, we will see, depends on the height of the tre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see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worst is clearly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der average conditions, the height i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best case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5305425" y="4324350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431613" imgH="241195" progId="Equation.3">
                  <p:embed/>
                </p:oleObj>
              </mc:Choice>
              <mc:Fallback>
                <p:oleObj name="Equation" r:id="rId4" imgW="43161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4324350"/>
                        <a:ext cx="74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971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 Times</a:t>
            </a:r>
            <a:endParaRPr lang="en-US" altLang="en-US" sz="4800" dirty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an achieve and maintain a height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, we will see that many operations can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we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ogarithmic time is not significantly worse than constant time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Times New Roman" pitchFamily="18" charset="0"/>
                <a:cs typeface="Arial" charset="0"/>
              </a:rPr>
              <a:t>                                   lg( 1000 ) ≈ 10		k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       lg( 1 000 000 ) ≈ 20		M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lg( 1 000 000 000 ) ≈ 30		G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lg( 1 000 000 000 000 ) ≈ 40		T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              lg( 1000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) ≈ 10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106738"/>
            <a:ext cx="331946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940425" y="6237288"/>
            <a:ext cx="178593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394/</a:t>
            </a:r>
          </a:p>
        </p:txBody>
      </p:sp>
    </p:spTree>
    <p:extLst>
      <p:ext uri="{BB962C8B-B14F-4D97-AF65-F5344CB8AC3E}">
        <p14:creationId xmlns:p14="http://schemas.microsoft.com/office/powerpoint/2010/main" val="1678067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Rop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1995, Boehm </a:t>
            </a:r>
            <a:r>
              <a:rPr lang="en-US" altLang="en-US" i="1" dirty="0">
                <a:latin typeface="Arial" charset="0"/>
                <a:cs typeface="Arial" charset="0"/>
              </a:rPr>
              <a:t>et al</a:t>
            </a:r>
            <a:r>
              <a:rPr lang="en-US" altLang="en-US" dirty="0">
                <a:latin typeface="Arial" charset="0"/>
                <a:cs typeface="Arial" charset="0"/>
              </a:rPr>
              <a:t>. introduced the idea of a rope, or a </a:t>
            </a:r>
            <a:r>
              <a:rPr lang="en-US" altLang="en-US" i="1" dirty="0">
                <a:latin typeface="Arial" charset="0"/>
                <a:cs typeface="Arial" charset="0"/>
              </a:rPr>
              <a:t>heavyweight</a:t>
            </a:r>
            <a:r>
              <a:rPr lang="en-US" altLang="en-US" dirty="0">
                <a:latin typeface="Arial" charset="0"/>
                <a:cs typeface="Arial" charset="0"/>
              </a:rPr>
              <a:t> string</a:t>
            </a:r>
          </a:p>
        </p:txBody>
      </p:sp>
      <p:pic>
        <p:nvPicPr>
          <p:cNvPr id="23556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8644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2664D-527B-43C8-9C00-7C711329A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rders of</a:t>
            </a:r>
            <a:r>
              <a:rPr lang="zh-CN" altLang="en-US" dirty="0"/>
              <a:t> </a:t>
            </a:r>
            <a:r>
              <a:rPr lang="en-US" altLang="zh-CN" dirty="0"/>
              <a:t>DFS traversal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A980A-B306-483A-A712-8177792225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Inorder</a:t>
            </a:r>
            <a:r>
              <a:rPr lang="en-US" dirty="0"/>
              <a:t> (Left, Root, Right) : 4 2 5 1 3</a:t>
            </a:r>
          </a:p>
          <a:p>
            <a:r>
              <a:rPr lang="en-US" dirty="0"/>
              <a:t>Preorder (Root, Left, Right) : 1 2 4 5 3 </a:t>
            </a:r>
          </a:p>
          <a:p>
            <a:r>
              <a:rPr lang="en-US" dirty="0" err="1"/>
              <a:t>Postorder</a:t>
            </a:r>
            <a:r>
              <a:rPr lang="en-US" dirty="0"/>
              <a:t> (Left, Right, Root) : 4 5 2 3 1</a:t>
            </a:r>
          </a:p>
          <a:p>
            <a:r>
              <a:rPr lang="en-US" dirty="0"/>
              <a:t>Breadth-First or Level Order Traversal: 1 2 3 4 5 </a:t>
            </a:r>
          </a:p>
        </p:txBody>
      </p:sp>
      <p:pic>
        <p:nvPicPr>
          <p:cNvPr id="7170" name="Picture 2" descr="Lightbox">
            <a:extLst>
              <a:ext uri="{FF2B5EF4-FFF2-40B4-BE49-F238E27FC236}">
                <a16:creationId xmlns:a16="http://schemas.microsoft.com/office/drawing/2014/main" id="{3991DDA4-8746-400B-916E-FAF193F82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717032"/>
            <a:ext cx="2466975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 descr="图标&#10;&#10;描述已自动生成">
            <a:extLst>
              <a:ext uri="{FF2B5EF4-FFF2-40B4-BE49-F238E27FC236}">
                <a16:creationId xmlns:a16="http://schemas.microsoft.com/office/drawing/2014/main" id="{0E196890-13FB-2941-A875-231B89B3E24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32" r="6258" b="15201"/>
          <a:stretch/>
        </p:blipFill>
        <p:spPr>
          <a:xfrm>
            <a:off x="6494324" y="4862139"/>
            <a:ext cx="2466976" cy="1721223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70CC7244-70E1-344E-9A30-E78434DACCED}"/>
              </a:ext>
            </a:extLst>
          </p:cNvPr>
          <p:cNvSpPr/>
          <p:nvPr/>
        </p:nvSpPr>
        <p:spPr>
          <a:xfrm>
            <a:off x="6804247" y="3284984"/>
            <a:ext cx="2157053" cy="1143000"/>
          </a:xfrm>
          <a:prstGeom prst="cloudCallout">
            <a:avLst>
              <a:gd name="adj1" fmla="val 13071"/>
              <a:gd name="adj2" fmla="val 8152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Doing HW and PA </a:t>
            </a: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day and night ……</a:t>
            </a:r>
          </a:p>
        </p:txBody>
      </p:sp>
    </p:spTree>
    <p:extLst>
      <p:ext uri="{BB962C8B-B14F-4D97-AF65-F5344CB8AC3E}">
        <p14:creationId xmlns:p14="http://schemas.microsoft.com/office/powerpoint/2010/main" val="26167857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pha-numeric data is stored using a </a:t>
            </a:r>
            <a:r>
              <a:rPr lang="en-US" altLang="en-US" i="1" dirty="0">
                <a:latin typeface="Arial" charset="0"/>
                <a:cs typeface="Arial" charset="0"/>
              </a:rPr>
              <a:t>string</a:t>
            </a:r>
            <a:r>
              <a:rPr lang="en-US" altLang="en-US" dirty="0">
                <a:latin typeface="Arial" charset="0"/>
                <a:cs typeface="Arial" charset="0"/>
              </a:rPr>
              <a:t> of charac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character (or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char</a:t>
            </a:r>
            <a:r>
              <a:rPr lang="en-US" altLang="en-US" dirty="0">
                <a:latin typeface="Arial" charset="0"/>
                <a:cs typeface="Arial" charset="0"/>
              </a:rPr>
              <a:t>) is a numeric value from 0 to 255 where certain numbers represent certain letter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A’	65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000001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dirty="0">
                <a:latin typeface="Arial" charset="0"/>
                <a:cs typeface="Arial" charset="0"/>
              </a:rPr>
              <a:t>‘B’ 	66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00001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a’	97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01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b’	98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1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  ’	32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0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icode extends character encoding beyond the Latin alphabe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ill waiting for the </a:t>
            </a:r>
            <a:r>
              <a:rPr lang="en-CA" altLang="en-US" dirty="0" err="1">
                <a:latin typeface="Arial" charset="0"/>
                <a:cs typeface="Arial" charset="0"/>
              </a:rPr>
              <a:t>Tengwar</a:t>
            </a:r>
            <a:r>
              <a:rPr lang="en-CA" altLang="en-US" dirty="0">
                <a:latin typeface="Arial" charset="0"/>
                <a:cs typeface="Arial" charset="0"/>
              </a:rPr>
              <a:t> characters…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b="1" baseline="-25000" dirty="0">
              <a:latin typeface="Courier New" pitchFamily="49" charset="0"/>
              <a:cs typeface="Arial" charset="0"/>
            </a:endParaRPr>
          </a:p>
        </p:txBody>
      </p:sp>
      <p:pic>
        <p:nvPicPr>
          <p:cNvPr id="24580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C:\Users\dwharder\Desktop\bb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5732463"/>
            <a:ext cx="27368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948488" y="6381750"/>
            <a:ext cx="12858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.R.R. Tolkien</a:t>
            </a:r>
          </a:p>
        </p:txBody>
      </p:sp>
    </p:spTree>
    <p:extLst>
      <p:ext uri="{BB962C8B-B14F-4D97-AF65-F5344CB8AC3E}">
        <p14:creationId xmlns:p14="http://schemas.microsoft.com/office/powerpoint/2010/main" val="8731937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-style string is an array of characters followed by the character with a numeric value of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</a:t>
            </a:r>
            <a:r>
              <a:rPr lang="en-US" altLang="zh-CN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 problem with using arrays is the runtime required to concatenate two strings</a:t>
            </a:r>
          </a:p>
        </p:txBody>
      </p:sp>
      <p:pic>
        <p:nvPicPr>
          <p:cNvPr id="25604" name="Picture 4" descr="r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497138"/>
            <a:ext cx="521652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83202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catenating two strings requires the operations of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llocating more memory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ing both string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m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26628" name="Picture 8" descr="r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997200"/>
            <a:ext cx="8193088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78208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pe data structu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ores strings in the leaves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ernal nodes (full) represent the concatenation of the two strings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resents the string with the right sub-tree concatenated onto the end of the lef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evious concatenation may now occur in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</p:txBody>
      </p:sp>
      <p:pic>
        <p:nvPicPr>
          <p:cNvPr id="27652" name="Picture 7" descr="r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005263"/>
            <a:ext cx="8891587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91894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The string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may be represented using the rope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28676" name="Picture 5" descr="r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644900"/>
            <a:ext cx="889317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1336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10" descr="noex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76590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Additional information may be useful:</a:t>
            </a:r>
          </a:p>
          <a:p>
            <a:pPr lvl="1">
              <a:defRPr/>
            </a:pPr>
            <a:r>
              <a:rPr lang="en-US" dirty="0">
                <a:latin typeface="Arial" charset="0"/>
                <a:cs typeface="Arial" charset="0"/>
              </a:rPr>
              <a:t>Recording the number of characters in both the left and right sub-trees</a:t>
            </a:r>
          </a:p>
          <a:p>
            <a:pPr lvl="1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 lvl="1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It is also possible to eliminate duplication of common sub-strings</a:t>
            </a:r>
          </a:p>
          <a:p>
            <a:pPr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29700" name="Picture 7" descr="bl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5085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22168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Expression Tre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30723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basic mathematical expression containing binary operators may be represented using a (full)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3</a:t>
            </a:r>
            <a:r>
              <a:rPr lang="zh-CN" altLang="en-US" dirty="0">
                <a:latin typeface="Times New Roman" pitchFamily="18" charset="0"/>
                <a:cs typeface="Arial" charset="0"/>
              </a:rPr>
              <a:t>*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(4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)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/5 + (6 –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e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0724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140968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24654" y="2780928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ternal nodes store operat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83093" y="5647671"/>
            <a:ext cx="389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en-US" dirty="0"/>
              <a:t>Leaf nodes store literals or variabl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4932040" y="5229200"/>
            <a:ext cx="504056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868144" y="5229200"/>
            <a:ext cx="72008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30724" idx="0"/>
          </p:cNvCxnSpPr>
          <p:nvPr/>
        </p:nvCxnSpPr>
        <p:spPr>
          <a:xfrm flipH="1">
            <a:off x="4480560" y="3068960"/>
            <a:ext cx="844094" cy="16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6516216" y="3150260"/>
            <a:ext cx="72008" cy="4947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35679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ernal nodes store operato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eaf nodes store literals or variab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 nodes have just one sub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rder is not relevant f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ddition and multiplication (commutative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rder is relevant f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ubtraction and division (non-commutative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possible to replace non-commutative operators using the unary negation and inversion: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/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 b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-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     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(–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547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323381"/>
            <a:ext cx="7677150" cy="261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Expression Tre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ost-order depth-first traversal</a:t>
            </a:r>
            <a:r>
              <a:rPr lang="en-US" altLang="en-US" dirty="0">
                <a:latin typeface="Arial" charset="0"/>
                <a:cs typeface="Arial" charset="0"/>
              </a:rPr>
              <a:t> converts such a tree to the reverse-Polish forma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sz="2400" dirty="0">
                <a:latin typeface="Times New Roman" pitchFamily="18" charset="0"/>
                <a:cs typeface="Arial" charset="0"/>
              </a:rPr>
              <a:t>3  4 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a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b  c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 + 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d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5 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÷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6 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e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–  +  +</a:t>
            </a:r>
          </a:p>
        </p:txBody>
      </p:sp>
    </p:spTree>
    <p:extLst>
      <p:ext uri="{BB962C8B-B14F-4D97-AF65-F5344CB8AC3E}">
        <p14:creationId xmlns:p14="http://schemas.microsoft.com/office/powerpoint/2010/main" val="24341485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uters think in post-ord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operands must be loaded into regis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peration is then called on those registers</a:t>
            </a:r>
          </a:p>
          <a:p>
            <a:pPr lvl="0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Humans think in in-order:</a:t>
            </a:r>
          </a:p>
          <a:p>
            <a:pPr lvl="1"/>
            <a:r>
              <a:rPr lang="en-CA" altLang="zh-CN" dirty="0"/>
              <a:t>First, the left sub-tree is traversed</a:t>
            </a:r>
          </a:p>
          <a:p>
            <a:pPr lvl="1"/>
            <a:r>
              <a:rPr lang="en-CA" altLang="zh-CN" dirty="0"/>
              <a:t>Then, the current node is visited</a:t>
            </a:r>
          </a:p>
          <a:p>
            <a:pPr lvl="1"/>
            <a:r>
              <a:rPr lang="en-CA" altLang="zh-CN" dirty="0"/>
              <a:t>Finally, the right-sub-tree is traversed</a:t>
            </a:r>
          </a:p>
          <a:p>
            <a:pPr marL="357188" indent="-357188">
              <a:buNone/>
            </a:pPr>
            <a:r>
              <a:rPr lang="en-CA" altLang="zh-CN" dirty="0"/>
              <a:t>	This is called an </a:t>
            </a:r>
            <a:r>
              <a:rPr lang="en-CA" altLang="zh-CN" i="1" dirty="0">
                <a:solidFill>
                  <a:srgbClr val="FF0000"/>
                </a:solidFill>
              </a:rPr>
              <a:t>in-order </a:t>
            </a:r>
            <a:r>
              <a:rPr lang="en-CA" altLang="zh-CN" dirty="0">
                <a:solidFill>
                  <a:srgbClr val="FF0000"/>
                </a:solidFill>
              </a:rPr>
              <a:t>traversal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3" name="图片 2" descr="图片包含 图示&#10;&#10;描述已自动生成">
            <a:extLst>
              <a:ext uri="{FF2B5EF4-FFF2-40B4-BE49-F238E27FC236}">
                <a16:creationId xmlns:a16="http://schemas.microsoft.com/office/drawing/2014/main" id="{38A6E6D5-FC0E-6741-A6B8-9BEBC9160A4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369" r="104" b="15224"/>
          <a:stretch/>
        </p:blipFill>
        <p:spPr>
          <a:xfrm>
            <a:off x="5904133" y="5357943"/>
            <a:ext cx="2381250" cy="1225419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506E5AC6-D0B9-0F49-A48D-6A0057E2259F}"/>
              </a:ext>
            </a:extLst>
          </p:cNvPr>
          <p:cNvSpPr/>
          <p:nvPr/>
        </p:nvSpPr>
        <p:spPr>
          <a:xfrm>
            <a:off x="6300192" y="3795374"/>
            <a:ext cx="2669282" cy="1143000"/>
          </a:xfrm>
          <a:prstGeom prst="cloudCallout">
            <a:avLst>
              <a:gd name="adj1" fmla="val -15101"/>
              <a:gd name="adj2" fmla="val 83968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How do we penguins think questions?</a:t>
            </a:r>
          </a:p>
        </p:txBody>
      </p:sp>
    </p:spTree>
    <p:extLst>
      <p:ext uri="{BB962C8B-B14F-4D97-AF65-F5344CB8AC3E}">
        <p14:creationId xmlns:p14="http://schemas.microsoft.com/office/powerpoint/2010/main" val="11991442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7295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493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588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81243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7098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44881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282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39950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532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25429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763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99505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013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18586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226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25791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476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69322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alk, we will look at the binary tree data structu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xpression trees</a:t>
            </a:r>
          </a:p>
        </p:txBody>
      </p:sp>
    </p:spTree>
    <p:extLst>
      <p:ext uri="{BB962C8B-B14F-4D97-AF65-F5344CB8AC3E}">
        <p14:creationId xmlns:p14="http://schemas.microsoft.com/office/powerpoint/2010/main" val="52794377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93582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None/>
            </a:pPr>
            <a:r>
              <a:rPr lang="pt-BR" altLang="en-US" sz="2400" dirty="0">
                <a:latin typeface="Times New Roman" pitchFamily="18" charset="0"/>
                <a:cs typeface="Arial" charset="0"/>
              </a:rPr>
              <a:t>3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(4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a + (b + c)) + (d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5 + (6 – e))</a:t>
            </a:r>
          </a:p>
          <a:p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63611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89959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05172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3397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62778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8438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13184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41987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0790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99593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28396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86003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43609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9401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51621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09228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66834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2444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780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Summary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alk, we introduced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node has two distinct and identifiable sub-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ither sub-tree may optionally be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ub-trees are ordered relative to the oth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looked 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30230376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1506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ing perfect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 and 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nodes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leaf nodes: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29199537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ndard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 binary tree wher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ll leaf nodes have the same dep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ll other nodes are full</a:t>
            </a:r>
          </a:p>
        </p:txBody>
      </p:sp>
      <p:pic>
        <p:nvPicPr>
          <p:cNvPr id="9220" name="Picture 4" descr="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068638"/>
            <a:ext cx="6769100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827088" y="4202113"/>
            <a:ext cx="6492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12609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ursive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 is perfec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binary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0</a:t>
            </a:r>
            <a:r>
              <a:rPr lang="en-US" altLang="en-US" dirty="0">
                <a:latin typeface="Arial" charset="0"/>
                <a:cs typeface="Arial" charset="0"/>
              </a:rPr>
              <a:t> is a perfect if both sub-trees are prefect binary trees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3166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US" altLang="en-US" sz="4800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0, 1, 2, 3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11268" name="Picture 4" descr="perfect_binary_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33513"/>
            <a:ext cx="4608512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68399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inary tree is a restriction where each node has exactly two childre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child is either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mpty</a:t>
            </a:r>
            <a:r>
              <a:rPr lang="en-US" altLang="en-US" dirty="0">
                <a:latin typeface="Arial" charset="0"/>
                <a:cs typeface="Arial" charset="0"/>
              </a:rPr>
              <a:t> or another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striction allows us to label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children as </a:t>
            </a:r>
            <a:r>
              <a:rPr lang="en-US" altLang="en-US" i="1" dirty="0">
                <a:latin typeface="Arial" charset="0"/>
                <a:cs typeface="Arial" charset="0"/>
              </a:rPr>
              <a:t>left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Arial" charset="0"/>
                <a:cs typeface="Arial" charset="0"/>
              </a:rPr>
              <a:t>right</a:t>
            </a:r>
            <a:r>
              <a:rPr lang="en-US" altLang="en-US" dirty="0">
                <a:latin typeface="Arial" charset="0"/>
                <a:cs typeface="Arial" charset="0"/>
              </a:rPr>
              <a:t> sub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8196" name="Picture 4" descr="b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2478088"/>
            <a:ext cx="252095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Graphi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847" y="3947319"/>
            <a:ext cx="3309937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1619672" y="4304506"/>
            <a:ext cx="1857375" cy="1428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3359572" y="4304506"/>
            <a:ext cx="1857375" cy="142875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17911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/>
              <a:t>	Perfect binary trees of heigh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http://pythoner.org/static/upload/20120910/wiki_793_1347246276.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717" y="2050508"/>
            <a:ext cx="5489848" cy="446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 descr="图片包含 图示&#10;&#10;描述已自动生成">
            <a:extLst>
              <a:ext uri="{FF2B5EF4-FFF2-40B4-BE49-F238E27FC236}">
                <a16:creationId xmlns:a16="http://schemas.microsoft.com/office/drawing/2014/main" id="{30A546D5-4BED-9241-9BD8-083A2069EC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45" b="11599"/>
          <a:stretch/>
        </p:blipFill>
        <p:spPr>
          <a:xfrm>
            <a:off x="251520" y="5663331"/>
            <a:ext cx="1487366" cy="863501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1ECFFF64-0393-D446-A890-41FC58B57215}"/>
              </a:ext>
            </a:extLst>
          </p:cNvPr>
          <p:cNvSpPr/>
          <p:nvPr/>
        </p:nvSpPr>
        <p:spPr>
          <a:xfrm>
            <a:off x="48145" y="3890757"/>
            <a:ext cx="1944216" cy="1143000"/>
          </a:xfrm>
          <a:prstGeom prst="cloudCallout">
            <a:avLst>
              <a:gd name="adj1" fmla="val -1818"/>
              <a:gd name="adj2" fmla="val 9539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Fake</a:t>
            </a:r>
            <a:r>
              <a:rPr kumimoji="1" lang="zh-CN" altLang="en-US" sz="1400" dirty="0">
                <a:latin typeface="Courier" pitchFamily="2" charset="0"/>
                <a:cs typeface="Courier New" panose="02070309020205020404" pitchFamily="49" charset="0"/>
              </a:rPr>
              <a:t> </a:t>
            </a:r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photo!</a:t>
            </a:r>
            <a:r>
              <a:rPr kumimoji="1" lang="zh-CN" altLang="en-US" sz="1400" dirty="0">
                <a:latin typeface="Courier" pitchFamily="2" charset="0"/>
                <a:cs typeface="Courier New" panose="02070309020205020404" pitchFamily="49" charset="0"/>
              </a:rPr>
              <a:t> </a:t>
            </a:r>
            <a:endParaRPr kumimoji="1" lang="en-US" altLang="zh-CN" sz="1400" dirty="0">
              <a:latin typeface="Courier" pitchFamily="2" charset="0"/>
              <a:cs typeface="Courier New" panose="02070309020205020404" pitchFamily="49" charset="0"/>
            </a:endParaRP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Fake Background!</a:t>
            </a:r>
          </a:p>
        </p:txBody>
      </p:sp>
    </p:spTree>
    <p:extLst>
      <p:ext uri="{BB962C8B-B14F-4D97-AF65-F5344CB8AC3E}">
        <p14:creationId xmlns:p14="http://schemas.microsoft.com/office/powerpoint/2010/main" val="5402763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Perfect binary trees of heigh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 descr="C:\Users\dwharder\Desktop\a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88302"/>
            <a:ext cx="54864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682020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orems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ur theorems of perfect binary tre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eight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verage depth of a node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heorems will allow us to determine the optimal run-time properties of operations on binary tre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6901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use mathematical induction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42385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base cas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we have a single nod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formula is correct: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=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4843457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nductive step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e that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5364" name="Picture 4" descr="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2852738"/>
            <a:ext cx="715962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025525" y="3573463"/>
            <a:ext cx="338138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2400" i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66770423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must show that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ha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)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-4763" y="4098925"/>
            <a:ext cx="6302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 + </a:t>
            </a:r>
            <a:r>
              <a:rPr lang="en-CA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694211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a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the recursive definition, both sub-trees are perfect trees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y assumption, each sub-tree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the total number of nodes is</a:t>
            </a:r>
          </a:p>
          <a:p>
            <a:pPr algn="ctr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+ 1 + (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168275" y="4202113"/>
            <a:ext cx="287338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8704263" y="4208463"/>
            <a:ext cx="28733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4767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equently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The statement is true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 and the truth of the statement for an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arbitrar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mplies the truth of the statement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</a:p>
          <a:p>
            <a:pPr lvl="1"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Therefore, by the process of mathematical induction, the statement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is true for all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≥ 0</a:t>
            </a:r>
          </a:p>
        </p:txBody>
      </p:sp>
    </p:spTree>
    <p:extLst>
      <p:ext uri="{BB962C8B-B14F-4D97-AF65-F5344CB8AC3E}">
        <p14:creationId xmlns:p14="http://schemas.microsoft.com/office/powerpoint/2010/main" val="32364683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Solving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sz="2000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z="2000" dirty="0">
                <a:latin typeface="Arial" charset="0"/>
                <a:cs typeface="Arial" charset="0"/>
              </a:rPr>
              <a:t> for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dirty="0">
                <a:latin typeface="Arial" charset="0"/>
                <a:cs typeface="Arial" charset="0"/>
              </a:rPr>
              <a:t>:</a:t>
            </a:r>
            <a:endParaRPr lang="en-US" altLang="en-US" sz="2000" dirty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 = 2</a:t>
            </a:r>
            <a:r>
              <a:rPr lang="en-US" altLang="en-US" sz="2400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baseline="30000" dirty="0">
                <a:latin typeface="Times New Roman" pitchFamily="18" charset="0"/>
                <a:cs typeface="Arial" charset="0"/>
              </a:rPr>
              <a:t> + 1</a:t>
            </a:r>
            <a:endParaRPr lang="en-US" altLang="en-US" sz="2400" dirty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) =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</a:t>
            </a:r>
          </a:p>
          <a:p>
            <a:pPr lvl="1" algn="ctr">
              <a:buFontTx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z="24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) – 1</a:t>
            </a:r>
          </a:p>
        </p:txBody>
      </p:sp>
    </p:spTree>
    <p:extLst>
      <p:ext uri="{BB962C8B-B14F-4D97-AF65-F5344CB8AC3E}">
        <p14:creationId xmlns:p14="http://schemas.microsoft.com/office/powerpoint/2010/main" val="38352778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me binary trees with five nodes:</a:t>
            </a:r>
          </a:p>
        </p:txBody>
      </p:sp>
      <p:pic>
        <p:nvPicPr>
          <p:cNvPr id="10244" name="Picture 5" descr="C:\Users\dwharder\Desktop\bb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05038"/>
            <a:ext cx="4608512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886439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emma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 =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endParaRPr lang="en-US" altLang="en-US" sz="24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00163" y="2852738"/>
          <a:ext cx="66722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4356000" imgH="812520" progId="Equation.DSMT4">
                  <p:embed/>
                </p:oleObj>
              </mc:Choice>
              <mc:Fallback>
                <p:oleObj name="Equation" r:id="rId4" imgW="4356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852738"/>
                        <a:ext cx="66722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08404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Leaf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 (by induction)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, there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en-US" dirty="0">
                <a:latin typeface="Arial" charset="0"/>
                <a:cs typeface="Arial" charset="0"/>
              </a:rPr>
              <a:t> leaf node.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ume that 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 and observe that both sub-trees of 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hav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.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Consequence:  Over half of the nodes are leaf nodes: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65538" y="5035550"/>
          <a:ext cx="1322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736560" imgH="419040" progId="Equation.DSMT4">
                  <p:embed/>
                </p:oleObj>
              </mc:Choice>
              <mc:Fallback>
                <p:oleObj name="Equation" r:id="rId4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5035550"/>
                        <a:ext cx="13223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89170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The Average Depth of a Nod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verage depth of a node in a perfect binary tree is</a:t>
            </a:r>
          </a:p>
        </p:txBody>
      </p:sp>
      <p:graphicFrame>
        <p:nvGraphicFramePr>
          <p:cNvPr id="1024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269096"/>
              </p:ext>
            </p:extLst>
          </p:nvPr>
        </p:nvGraphicFramePr>
        <p:xfrm>
          <a:off x="2328863" y="3708103"/>
          <a:ext cx="51228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3352680" imgH="1015920" progId="Equation.DSMT4">
                  <p:embed/>
                </p:oleObj>
              </mc:Choice>
              <mc:Fallback>
                <p:oleObj name="Equation" r:id="rId4" imgW="3352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708103"/>
                        <a:ext cx="5122862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4" descr="aa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363490"/>
            <a:ext cx="666115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578725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7578725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7578725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7578725" y="28889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7578725" y="30985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3" name="Text Box 6"/>
          <p:cNvSpPr txBox="1">
            <a:spLocks noChangeArrowheads="1"/>
          </p:cNvSpPr>
          <p:nvPr/>
        </p:nvSpPr>
        <p:spPr bwMode="auto">
          <a:xfrm>
            <a:off x="7578725" y="33080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8305800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5" name="Text Box 6"/>
          <p:cNvSpPr txBox="1">
            <a:spLocks noChangeArrowheads="1"/>
          </p:cNvSpPr>
          <p:nvPr/>
        </p:nvSpPr>
        <p:spPr bwMode="auto">
          <a:xfrm>
            <a:off x="8305800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6" name="Text Box 6"/>
          <p:cNvSpPr txBox="1">
            <a:spLocks noChangeArrowheads="1"/>
          </p:cNvSpPr>
          <p:nvPr/>
        </p:nvSpPr>
        <p:spPr bwMode="auto">
          <a:xfrm>
            <a:off x="8305800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7" name="Text Box 6"/>
          <p:cNvSpPr txBox="1">
            <a:spLocks noChangeArrowheads="1"/>
          </p:cNvSpPr>
          <p:nvPr/>
        </p:nvSpPr>
        <p:spPr bwMode="auto">
          <a:xfrm>
            <a:off x="8316913" y="2888953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088" name="Text Box 6"/>
          <p:cNvSpPr txBox="1">
            <a:spLocks noChangeArrowheads="1"/>
          </p:cNvSpPr>
          <p:nvPr/>
        </p:nvSpPr>
        <p:spPr bwMode="auto">
          <a:xfrm>
            <a:off x="8215313" y="309850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3089" name="Text Box 6"/>
          <p:cNvSpPr txBox="1">
            <a:spLocks noChangeArrowheads="1"/>
          </p:cNvSpPr>
          <p:nvPr/>
        </p:nvSpPr>
        <p:spPr bwMode="auto">
          <a:xfrm>
            <a:off x="8215313" y="330805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2</a:t>
            </a:r>
          </a:p>
        </p:txBody>
      </p:sp>
      <p:sp>
        <p:nvSpPr>
          <p:cNvPr id="3090" name="Text Box 6"/>
          <p:cNvSpPr txBox="1">
            <a:spLocks noChangeArrowheads="1"/>
          </p:cNvSpPr>
          <p:nvPr/>
        </p:nvSpPr>
        <p:spPr bwMode="auto">
          <a:xfrm>
            <a:off x="7340600" y="1988840"/>
            <a:ext cx="7651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Depth</a:t>
            </a:r>
          </a:p>
        </p:txBody>
      </p:sp>
      <p:sp>
        <p:nvSpPr>
          <p:cNvPr id="3091" name="Text Box 6"/>
          <p:cNvSpPr txBox="1">
            <a:spLocks noChangeArrowheads="1"/>
          </p:cNvSpPr>
          <p:nvPr/>
        </p:nvSpPr>
        <p:spPr bwMode="auto">
          <a:xfrm>
            <a:off x="8062913" y="1990428"/>
            <a:ext cx="7762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Count</a:t>
            </a:r>
          </a:p>
        </p:txBody>
      </p:sp>
      <p:sp>
        <p:nvSpPr>
          <p:cNvPr id="20" name="Oval 19"/>
          <p:cNvSpPr/>
          <p:nvPr/>
        </p:nvSpPr>
        <p:spPr>
          <a:xfrm>
            <a:off x="2257425" y="4284365"/>
            <a:ext cx="863600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420813" y="4620915"/>
            <a:ext cx="917575" cy="495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4" name="TextBox 22"/>
          <p:cNvSpPr txBox="1">
            <a:spLocks noChangeArrowheads="1"/>
          </p:cNvSpPr>
          <p:nvPr/>
        </p:nvSpPr>
        <p:spPr bwMode="auto">
          <a:xfrm>
            <a:off x="312738" y="5147965"/>
            <a:ext cx="195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Number of nodes</a:t>
            </a:r>
          </a:p>
        </p:txBody>
      </p:sp>
      <p:sp>
        <p:nvSpPr>
          <p:cNvPr id="24" name="Oval 23"/>
          <p:cNvSpPr/>
          <p:nvPr/>
        </p:nvSpPr>
        <p:spPr>
          <a:xfrm>
            <a:off x="2230438" y="3636665"/>
            <a:ext cx="863600" cy="75088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681163" y="3968453"/>
            <a:ext cx="576262" cy="1587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7" name="TextBox 28"/>
          <p:cNvSpPr txBox="1">
            <a:spLocks noChangeArrowheads="1"/>
          </p:cNvSpPr>
          <p:nvPr/>
        </p:nvSpPr>
        <p:spPr bwMode="auto">
          <a:xfrm>
            <a:off x="385763" y="3636665"/>
            <a:ext cx="1300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altLang="en-US"/>
              <a:t>Sum of the</a:t>
            </a:r>
          </a:p>
          <a:p>
            <a:pPr algn="ctr" eaLnBrk="1" hangingPunct="1"/>
            <a:r>
              <a:rPr lang="en-CA" altLang="en-US"/>
              <a:t>depths</a:t>
            </a:r>
          </a:p>
        </p:txBody>
      </p:sp>
    </p:spTree>
    <p:extLst>
      <p:ext uri="{BB962C8B-B14F-4D97-AF65-F5344CB8AC3E}">
        <p14:creationId xmlns:p14="http://schemas.microsoft.com/office/powerpoint/2010/main" val="73267325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are considered to be the </a:t>
            </a:r>
            <a:r>
              <a:rPr lang="en-US" altLang="en-US" i="1">
                <a:latin typeface="Arial" charset="0"/>
                <a:cs typeface="Arial" charset="0"/>
              </a:rPr>
              <a:t>ideal</a:t>
            </a:r>
            <a:r>
              <a:rPr lang="en-US" altLang="en-US">
                <a:latin typeface="Arial" charset="0"/>
                <a:cs typeface="Arial" charset="0"/>
              </a:rPr>
              <a:t> cas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 and average depth are both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attempt to find trees which are as close as possible to perfect binary trees</a:t>
            </a:r>
          </a:p>
        </p:txBody>
      </p:sp>
    </p:spTree>
    <p:extLst>
      <p:ext uri="{BB962C8B-B14F-4D97-AF65-F5344CB8AC3E}">
        <p14:creationId xmlns:p14="http://schemas.microsoft.com/office/powerpoint/2010/main" val="208638534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defined perfect binary trees and discussed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nodes:	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:	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leaves:	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Half the nodes are leaves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verage depth i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is an ideal case</a:t>
            </a:r>
          </a:p>
        </p:txBody>
      </p:sp>
    </p:spTree>
    <p:extLst>
      <p:ext uri="{BB962C8B-B14F-4D97-AF65-F5344CB8AC3E}">
        <p14:creationId xmlns:p14="http://schemas.microsoft.com/office/powerpoint/2010/main" val="200813075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375924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Outlin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ing complete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ray storage</a:t>
            </a:r>
          </a:p>
        </p:txBody>
      </p:sp>
    </p:spTree>
    <p:extLst>
      <p:ext uri="{BB962C8B-B14F-4D97-AF65-F5344CB8AC3E}">
        <p14:creationId xmlns:p14="http://schemas.microsoft.com/office/powerpoint/2010/main" val="184740724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quire binary trees which ar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milar to perfect binary trees, bu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d for </a:t>
            </a:r>
            <a:r>
              <a:rPr lang="en-US" altLang="zh-CN" dirty="0">
                <a:latin typeface="Arial" charset="0"/>
                <a:cs typeface="Arial" charset="0"/>
              </a:rPr>
              <a:t>any number of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72376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omplete binary tree filled at each depth from left to r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dentical order to that of a breadth-first traversal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9220" name="Picture 6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565400"/>
            <a:ext cx="55435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05683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solidFill>
                  <a:srgbClr val="000000"/>
                </a:solidFill>
                <a:latin typeface="Arial" charset="0"/>
                <a:cs typeface="Arial" charset="0"/>
              </a:rPr>
              <a:t>Recursive Definition</a:t>
            </a:r>
            <a:endParaRPr lang="en-US" altLang="en-US" sz="32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ursive definition:  a binary tree with a single node is a complete binary tree of heigh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altLang="en-US" dirty="0">
                <a:latin typeface="Arial" charset="0"/>
                <a:cs typeface="Arial" charset="0"/>
              </a:rPr>
              <a:t>and a complete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 tree where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ft sub-tree is a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omplete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tree</a:t>
            </a:r>
            <a:r>
              <a:rPr lang="en-US" altLang="en-US" dirty="0">
                <a:latin typeface="Arial" charset="0"/>
                <a:cs typeface="Arial" charset="0"/>
              </a:rPr>
              <a:t>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and the right sub-tree is a </a:t>
            </a:r>
            <a:r>
              <a:rPr lang="en-US" altLang="en-US" b="1" dirty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dirty="0">
                <a:latin typeface="Arial" charset="0"/>
                <a:cs typeface="Arial" charset="0"/>
              </a:rPr>
              <a:t>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dirty="0">
                <a:latin typeface="Arial" charset="0"/>
                <a:cs typeface="Arial" charset="0"/>
              </a:rPr>
              <a:t>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ft sub-tree is </a:t>
            </a:r>
            <a:r>
              <a:rPr lang="en-US" altLang="en-US" b="1" dirty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dirty="0">
                <a:latin typeface="Arial" charset="0"/>
                <a:cs typeface="Arial" charset="0"/>
              </a:rPr>
              <a:t>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and the right sub-tree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omplete tree</a:t>
            </a:r>
            <a:r>
              <a:rPr lang="en-US" altLang="en-US" dirty="0">
                <a:latin typeface="Arial" charset="0"/>
                <a:cs typeface="Arial" charset="0"/>
              </a:rPr>
              <a:t>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1268" name="Picture 7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193" y="4011141"/>
            <a:ext cx="64801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62430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latin typeface="Arial" charset="0"/>
                <a:cs typeface="Arial" charset="0"/>
              </a:rPr>
              <a:t>full</a:t>
            </a:r>
            <a:r>
              <a:rPr lang="en-US" altLang="en-US" dirty="0">
                <a:latin typeface="Arial" charset="0"/>
                <a:cs typeface="Arial" charset="0"/>
              </a:rPr>
              <a:t> node is a node where both the left and right sub-trees are non-empty 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</a:t>
            </a:r>
            <a:endParaRPr lang="en-US" altLang="en-US" sz="11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Legend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full nodes           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neither             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8000"/>
                </a:solidFill>
                <a:latin typeface="Arial" charset="0"/>
                <a:cs typeface="Arial" charset="0"/>
              </a:rPr>
              <a:t>leaf nodes</a:t>
            </a:r>
          </a:p>
        </p:txBody>
      </p:sp>
      <p:pic>
        <p:nvPicPr>
          <p:cNvPr id="11268" name="Picture 5" descr="x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4450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Oval 6"/>
          <p:cNvSpPr>
            <a:spLocks noChangeArrowheads="1"/>
          </p:cNvSpPr>
          <p:nvPr/>
        </p:nvSpPr>
        <p:spPr bwMode="auto">
          <a:xfrm>
            <a:off x="2600325" y="5130800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0" name="Oval 7"/>
          <p:cNvSpPr>
            <a:spLocks noChangeArrowheads="1"/>
          </p:cNvSpPr>
          <p:nvPr/>
        </p:nvSpPr>
        <p:spPr bwMode="auto">
          <a:xfrm>
            <a:off x="4068763" y="5141913"/>
            <a:ext cx="215900" cy="215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1" name="Oval 8"/>
          <p:cNvSpPr>
            <a:spLocks noChangeArrowheads="1"/>
          </p:cNvSpPr>
          <p:nvPr/>
        </p:nvSpPr>
        <p:spPr bwMode="auto">
          <a:xfrm>
            <a:off x="6011863" y="5137150"/>
            <a:ext cx="215900" cy="2159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151534169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a complete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i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se case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the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 =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and a tree with one node is a complete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ductive step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ssume that a complet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Must show tha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⌋</a:t>
            </a:r>
            <a:r>
              <a:rPr lang="en-US" altLang="en-US" dirty="0">
                <a:latin typeface="Arial" charset="0"/>
                <a:cs typeface="Arial" charset="0"/>
              </a:rPr>
              <a:t> gives the height of a complete tree with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wo cases:</a:t>
            </a:r>
          </a:p>
          <a:p>
            <a:pPr lvl="3"/>
            <a:r>
              <a:rPr lang="en-US" altLang="en-US" dirty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perfect, and</a:t>
            </a:r>
          </a:p>
          <a:p>
            <a:pPr lvl="3"/>
            <a:r>
              <a:rPr lang="en-US" altLang="en-US" dirty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is complete but not perfect</a:t>
            </a:r>
          </a:p>
        </p:txBody>
      </p:sp>
    </p:spTree>
    <p:extLst>
      <p:ext uri="{BB962C8B-B14F-4D97-AF65-F5344CB8AC3E}">
        <p14:creationId xmlns:p14="http://schemas.microsoft.com/office/powerpoint/2010/main" val="290430669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se 1 (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perfect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it is a perfect tree the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ha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dding one more node must increase the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,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+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and we have:</a:t>
            </a:r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52707"/>
              </p:ext>
            </p:extLst>
          </p:nvPr>
        </p:nvGraphicFramePr>
        <p:xfrm>
          <a:off x="2159794" y="3284984"/>
          <a:ext cx="4824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3022560" imgH="304560" progId="Equation.DSMT4">
                  <p:embed/>
                </p:oleObj>
              </mc:Choice>
              <mc:Fallback>
                <p:oleObj name="Equation" r:id="rId4" imgW="3022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94" y="3284984"/>
                        <a:ext cx="48244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3113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se 2 (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complete but not perfect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it is not a perfect tree then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,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and we have 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⌊lg(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+ 1 )⌋ =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h</a:t>
            </a:r>
            <a:endParaRPr lang="en-US" altLang="en-US" sz="2000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y mathematical induction, the statement must be true for all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≥ 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051050" y="2276475"/>
          <a:ext cx="4383088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2565360" imgH="1091880" progId="Equation.DSMT4">
                  <p:embed/>
                </p:oleObj>
              </mc:Choice>
              <mc:Fallback>
                <p:oleObj name="Equation" r:id="rId4" imgW="25653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76475"/>
                        <a:ext cx="4383088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77798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3316" name="Picture 5" descr="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2708275"/>
            <a:ext cx="4656137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876363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4340" name="Picture 12" descr="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9" y="2708275"/>
            <a:ext cx="6058573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901890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insert another node while maintaining the complete-binary-tree structure, we must insert into the next array location</a:t>
            </a:r>
          </a:p>
        </p:txBody>
      </p:sp>
      <p:pic>
        <p:nvPicPr>
          <p:cNvPr id="15364" name="Picture 6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7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3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69297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862158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remove a node while keeping the complete-tree structure, we must remove the last element in the array</a:t>
            </a:r>
          </a:p>
        </p:txBody>
      </p:sp>
      <p:pic>
        <p:nvPicPr>
          <p:cNvPr id="16388" name="Picture 4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8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70487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314627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children of the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re in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nd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+ 1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parent of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is in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÷ 2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Down Arrow 1"/>
          <p:cNvSpPr/>
          <p:nvPr/>
        </p:nvSpPr>
        <p:spPr>
          <a:xfrm flipV="1">
            <a:off x="2106514" y="5445013"/>
            <a:ext cx="484632" cy="3574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6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In C++, this simplifies the calculations:</a:t>
            </a:r>
            <a:endParaRPr lang="en-US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Rectangle 1"/>
          <p:cNvSpPr/>
          <p:nvPr/>
        </p:nvSpPr>
        <p:spPr>
          <a:xfrm>
            <a:off x="5381710" y="1988840"/>
            <a:ext cx="34387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43929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node 10 has index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>
                <a:latin typeface="Arial" charset="0"/>
                <a:cs typeface="Arial" charset="0"/>
              </a:rPr>
              <a:t>, respectively</a:t>
            </a:r>
          </a:p>
        </p:txBody>
      </p:sp>
      <p:pic>
        <p:nvPicPr>
          <p:cNvPr id="18437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0070C0"/>
                </a:solidFill>
              </a:rPr>
              <a:t>2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</a:t>
            </a:r>
            <a:r>
              <a:rPr lang="en-US" altLang="en-US" sz="900" b="1">
                <a:solidFill>
                  <a:srgbClr val="00B0F0"/>
                </a:solidFill>
              </a:rPr>
              <a:t>10     11     </a:t>
            </a:r>
            <a:r>
              <a:rPr lang="en-US" altLang="en-US" sz="900" b="1"/>
              <a:t>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99110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27685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492500" y="4327525"/>
            <a:ext cx="500063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4157663" y="4327525"/>
            <a:ext cx="500062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7353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766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</a:t>
            </a:r>
            <a:r>
              <a:rPr lang="en-US" altLang="en-US" i="1" dirty="0">
                <a:latin typeface="Arial" charset="0"/>
                <a:cs typeface="Arial" charset="0"/>
              </a:rPr>
              <a:t>empty node</a:t>
            </a:r>
            <a:r>
              <a:rPr lang="en-US" altLang="en-US" dirty="0">
                <a:latin typeface="Arial" charset="0"/>
                <a:cs typeface="Arial" charset="0"/>
              </a:rPr>
              <a:t> or a </a:t>
            </a:r>
            <a:r>
              <a:rPr lang="en-US" altLang="en-US" i="1" dirty="0">
                <a:latin typeface="Arial" charset="0"/>
                <a:cs typeface="Arial" charset="0"/>
              </a:rPr>
              <a:t>null sub-tree</a:t>
            </a:r>
            <a:r>
              <a:rPr lang="en-US" altLang="en-US" dirty="0">
                <a:latin typeface="Arial" charset="0"/>
                <a:cs typeface="Arial" charset="0"/>
              </a:rPr>
              <a:t> is any location where a new leaf node could be appended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2292" name="Picture 5" descr="x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1275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011728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node 10 has index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 dirty="0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dirty="0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, respectivel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s parent is node 9 with index 5/2 = </a:t>
            </a:r>
            <a:r>
              <a:rPr lang="en-US" altLang="en-US" b="1" dirty="0">
                <a:solidFill>
                  <a:srgbClr val="FF00FF"/>
                </a:solidFill>
                <a:latin typeface="Arial" charset="0"/>
                <a:cs typeface="Arial" charset="0"/>
              </a:rPr>
              <a:t>2</a:t>
            </a:r>
            <a:endParaRPr lang="en-US" altLang="en-US" b="1" dirty="0">
              <a:solidFill>
                <a:srgbClr val="FF00FF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9461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FF00FF"/>
                </a:solidFill>
              </a:rPr>
              <a:t>2</a:t>
            </a:r>
            <a:r>
              <a:rPr lang="en-US" altLang="en-US" sz="900" b="1">
                <a:solidFill>
                  <a:srgbClr val="0070C0"/>
                </a:solidFill>
              </a:rPr>
              <a:t>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10     11     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732088" y="5060950"/>
            <a:ext cx="333375" cy="328613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167063" y="3189288"/>
            <a:ext cx="500062" cy="5000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375362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 why not store any binary tree as an array in this way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is a significant potential for a lot of wasted memory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tree with 12 nodes would require an array of size 32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dding a child to node K doubles the required memory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0484" name="Picture 16" descr="b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3644900"/>
            <a:ext cx="5705475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574800" y="4684713"/>
            <a:ext cx="5487988" cy="569912"/>
            <a:chOff x="1574800" y="4684713"/>
            <a:chExt cx="5487988" cy="569912"/>
          </a:xfrm>
        </p:grpSpPr>
        <p:sp>
          <p:nvSpPr>
            <p:cNvPr id="6" name="Oval 5"/>
            <p:cNvSpPr/>
            <p:nvPr/>
          </p:nvSpPr>
          <p:spPr>
            <a:xfrm>
              <a:off x="17351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" name="Oval 10"/>
            <p:cNvSpPr/>
            <p:nvPr/>
          </p:nvSpPr>
          <p:spPr>
            <a:xfrm>
              <a:off x="31448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" name="Oval 12"/>
            <p:cNvSpPr/>
            <p:nvPr/>
          </p:nvSpPr>
          <p:spPr>
            <a:xfrm>
              <a:off x="4545013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" name="Oval 13"/>
            <p:cNvSpPr/>
            <p:nvPr/>
          </p:nvSpPr>
          <p:spPr>
            <a:xfrm>
              <a:off x="5245100" y="46847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" name="Oval 14"/>
            <p:cNvSpPr/>
            <p:nvPr/>
          </p:nvSpPr>
          <p:spPr>
            <a:xfrm>
              <a:off x="59642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" name="Oval 16"/>
            <p:cNvSpPr/>
            <p:nvPr/>
          </p:nvSpPr>
          <p:spPr>
            <a:xfrm>
              <a:off x="1574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193198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22907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4" name="Oval 53"/>
            <p:cNvSpPr/>
            <p:nvPr/>
          </p:nvSpPr>
          <p:spPr>
            <a:xfrm>
              <a:off x="2649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5" name="Oval 54"/>
            <p:cNvSpPr/>
            <p:nvPr/>
          </p:nvSpPr>
          <p:spPr>
            <a:xfrm>
              <a:off x="299402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6" name="Oval 55"/>
            <p:cNvSpPr/>
            <p:nvPr/>
          </p:nvSpPr>
          <p:spPr>
            <a:xfrm>
              <a:off x="3352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8" name="Oval 57"/>
            <p:cNvSpPr/>
            <p:nvPr/>
          </p:nvSpPr>
          <p:spPr>
            <a:xfrm>
              <a:off x="40719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9" name="Oval 58"/>
            <p:cNvSpPr/>
            <p:nvPr/>
          </p:nvSpPr>
          <p:spPr>
            <a:xfrm>
              <a:off x="44069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0" name="Oval 59"/>
            <p:cNvSpPr/>
            <p:nvPr/>
          </p:nvSpPr>
          <p:spPr>
            <a:xfrm>
              <a:off x="474821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1" name="Oval 60"/>
            <p:cNvSpPr/>
            <p:nvPr/>
          </p:nvSpPr>
          <p:spPr>
            <a:xfrm>
              <a:off x="50974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2" name="Oval 61"/>
            <p:cNvSpPr/>
            <p:nvPr/>
          </p:nvSpPr>
          <p:spPr>
            <a:xfrm>
              <a:off x="5443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3" name="Oval 62"/>
            <p:cNvSpPr/>
            <p:nvPr/>
          </p:nvSpPr>
          <p:spPr>
            <a:xfrm>
              <a:off x="58166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4" name="Oval 63"/>
            <p:cNvSpPr/>
            <p:nvPr/>
          </p:nvSpPr>
          <p:spPr>
            <a:xfrm>
              <a:off x="61626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6" name="Oval 65"/>
            <p:cNvSpPr/>
            <p:nvPr/>
          </p:nvSpPr>
          <p:spPr>
            <a:xfrm>
              <a:off x="68484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83126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3" descr="bb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125538"/>
            <a:ext cx="6624638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worst case, an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xponential</a:t>
            </a:r>
            <a:b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mount of memory</a:t>
            </a:r>
            <a:r>
              <a:rPr lang="en-US" altLang="en-US" dirty="0">
                <a:latin typeface="Arial" charset="0"/>
                <a:cs typeface="Arial" charset="0"/>
              </a:rPr>
              <a:t> is required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nodes would be stor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 entrie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3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2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5</a:t>
            </a:r>
          </a:p>
        </p:txBody>
      </p:sp>
      <p:sp>
        <p:nvSpPr>
          <p:cNvPr id="21509" name="Line 14"/>
          <p:cNvSpPr>
            <a:spLocks noChangeShapeType="1"/>
          </p:cNvSpPr>
          <p:nvPr/>
        </p:nvSpPr>
        <p:spPr bwMode="auto">
          <a:xfrm>
            <a:off x="6157913" y="5157788"/>
            <a:ext cx="5032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0" name="Line 15"/>
          <p:cNvSpPr>
            <a:spLocks noChangeShapeType="1"/>
          </p:cNvSpPr>
          <p:nvPr/>
        </p:nvSpPr>
        <p:spPr bwMode="auto">
          <a:xfrm flipH="1">
            <a:off x="3997325" y="4510088"/>
            <a:ext cx="172720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1" name="Line 16"/>
          <p:cNvSpPr>
            <a:spLocks noChangeShapeType="1"/>
          </p:cNvSpPr>
          <p:nvPr/>
        </p:nvSpPr>
        <p:spPr bwMode="auto">
          <a:xfrm flipH="1">
            <a:off x="2700338" y="3860800"/>
            <a:ext cx="316865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2" name="Line 17"/>
          <p:cNvSpPr>
            <a:spLocks noChangeShapeType="1"/>
          </p:cNvSpPr>
          <p:nvPr/>
        </p:nvSpPr>
        <p:spPr bwMode="auto">
          <a:xfrm flipH="1">
            <a:off x="2052638" y="3284538"/>
            <a:ext cx="4105275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3" name="Line 18"/>
          <p:cNvSpPr>
            <a:spLocks noChangeShapeType="1"/>
          </p:cNvSpPr>
          <p:nvPr/>
        </p:nvSpPr>
        <p:spPr bwMode="auto">
          <a:xfrm flipH="1">
            <a:off x="1692275" y="2708275"/>
            <a:ext cx="3889375" cy="288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195632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is topic, we have covered the concept of a complete binary tre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useful relaxation of the concept of a perfect binary tre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has a compact array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234720065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>
                <a:solidFill>
                  <a:srgbClr val="FF0000"/>
                </a:solidFill>
              </a:rPr>
              <a:t>Left-child right-sibling binary tre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47240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Our simple tree data structure is node-based where children are stored as a linked list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</a:rPr>
              <a:t>Is it possible to store a general tree as a binary tree?</a:t>
            </a:r>
          </a:p>
        </p:txBody>
      </p:sp>
    </p:spTree>
    <p:extLst>
      <p:ext uri="{BB962C8B-B14F-4D97-AF65-F5344CB8AC3E}">
        <p14:creationId xmlns:p14="http://schemas.microsoft.com/office/powerpoint/2010/main" val="294230543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Idea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Consider the following:</a:t>
            </a:r>
          </a:p>
          <a:p>
            <a:pPr lvl="1"/>
            <a:r>
              <a:rPr lang="en-US" altLang="en-US" dirty="0"/>
              <a:t>The first child of each node is its left sub-tree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dirty="0"/>
              <a:t>The next sibling of each node is in its right sub-tree</a:t>
            </a:r>
          </a:p>
          <a:p>
            <a:pPr lvl="1"/>
            <a:endParaRPr lang="en-US" altLang="en-US" dirty="0"/>
          </a:p>
          <a:p>
            <a:pPr marL="360363" indent="-360363">
              <a:buNone/>
            </a:pPr>
            <a:r>
              <a:rPr lang="en-US" altLang="en-US" dirty="0"/>
              <a:t>	This is called a left-child—right-sibling binary tree</a:t>
            </a:r>
          </a:p>
        </p:txBody>
      </p:sp>
    </p:spTree>
    <p:extLst>
      <p:ext uri="{BB962C8B-B14F-4D97-AF65-F5344CB8AC3E}">
        <p14:creationId xmlns:p14="http://schemas.microsoft.com/office/powerpoint/2010/main" val="236797603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Consider this general tree</a:t>
            </a:r>
          </a:p>
        </p:txBody>
      </p:sp>
      <p:pic>
        <p:nvPicPr>
          <p:cNvPr id="82946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492896"/>
            <a:ext cx="5255616" cy="2576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CA" altLang="en-US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0827108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2" name="Picture 4" descr="A has left child B.&#10;B has right child C, which has right child D, which as right child E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B, the first child of A, is the left child of A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or the three siblings C, D, E:</a:t>
            </a:r>
          </a:p>
          <a:p>
            <a:pPr lvl="1"/>
            <a:r>
              <a:rPr lang="en-CA" altLang="en-US" dirty="0"/>
              <a:t>C is the right sub-tree of B</a:t>
            </a:r>
          </a:p>
          <a:p>
            <a:pPr lvl="1"/>
            <a:r>
              <a:rPr lang="en-CA" altLang="en-US" dirty="0"/>
              <a:t>D is the right sub-tree of C</a:t>
            </a:r>
          </a:p>
          <a:p>
            <a:pPr lvl="1"/>
            <a:r>
              <a:rPr lang="en-CA" altLang="en-US" dirty="0"/>
              <a:t>E is the right sub-tree of D</a:t>
            </a:r>
          </a:p>
        </p:txBody>
      </p:sp>
      <p:pic>
        <p:nvPicPr>
          <p:cNvPr id="11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629991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Added to the binary tree on the previous page,&#10;C has a left child F, which has a right child G, which has a right child H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B has no children, so it’s left sub-tree is empty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, the first child of C, is the left sub-tree of C</a:t>
            </a:r>
            <a:br>
              <a:rPr lang="en-CA" altLang="en-US" dirty="0"/>
            </a:b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or the next two siblings:</a:t>
            </a:r>
          </a:p>
          <a:p>
            <a:pPr lvl="1"/>
            <a:r>
              <a:rPr lang="en-CA" altLang="en-US" dirty="0"/>
              <a:t>G is the right sub-tree of F</a:t>
            </a:r>
          </a:p>
          <a:p>
            <a:pPr lvl="1"/>
            <a:r>
              <a:rPr lang="en-CA" altLang="en-US" dirty="0"/>
              <a:t>H is the right sub-tree of G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1125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7" descr="x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2579688"/>
            <a:ext cx="6769100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full binary tree</a:t>
            </a:r>
            <a:r>
              <a:rPr lang="en-US" altLang="en-US" dirty="0">
                <a:latin typeface="Arial" charset="0"/>
                <a:cs typeface="Arial" charset="0"/>
              </a:rPr>
              <a:t> is where each node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full node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af node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have applications 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pression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uffman encoding</a:t>
            </a:r>
          </a:p>
        </p:txBody>
      </p:sp>
    </p:spTree>
    <p:extLst>
      <p:ext uri="{BB962C8B-B14F-4D97-AF65-F5344CB8AC3E}">
        <p14:creationId xmlns:p14="http://schemas.microsoft.com/office/powerpoint/2010/main" val="203559998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Added to the binary tree on the previous page:&#10;D has a left child I which has a right child J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I, the first child of D, is the left child of D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Its sibling J is the right sub-tree of I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481316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dded to the binary tree on the previous page,&#10;E has a left child K, which has a right child L, which has a right child M, which has a right child N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Similarly, the four children of E start with K forming</a:t>
            </a:r>
            <a:br>
              <a:rPr lang="en-CA" altLang="en-US" dirty="0"/>
            </a:br>
            <a:r>
              <a:rPr lang="en-CA" altLang="en-US" dirty="0"/>
              <a:t>the left sub-tree of E and its three siblings form</a:t>
            </a:r>
            <a:br>
              <a:rPr lang="en-CA" altLang="en-US" dirty="0"/>
            </a:br>
            <a:r>
              <a:rPr lang="en-CA" altLang="en-US" dirty="0"/>
              <a:t>a chain along the </a:t>
            </a:r>
            <a:r>
              <a:rPr lang="en-US" altLang="zh-CN" dirty="0"/>
              <a:t>right </a:t>
            </a:r>
            <a:r>
              <a:rPr lang="en-CA" altLang="en-US" dirty="0"/>
              <a:t>sub-trees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554589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5" name="Picture 3" descr="Added to the binary tree from the previous page:&#10;&#10;The children of F are marked as O being the left child of F, and P being the right child of O.&#10;U, the child of P, is marked as the left child of P.&#10;Q, the child of I, is marked as the left child of I.&#10;The children of Q are marked as V being the left child of Q and W being the right child of V.&#10;R, the child of K, is marked as the left child of K.&#10;The children of M are marked as S being the left child of M and T being the right child of T.&#10;The children of T are marked as X being the left child of T, Y being the right child of X, and Z being the right child of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316759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5" name="Picture 3" descr="Those nodes with no children (being those nodes in the representation with no left sub-tree) are B, O, U, G, H, V, W, J, R, L, S, N, X, Y,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6768336" y="20927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103856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872064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60494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628240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6111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69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7908431" y="550121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8292351" y="5897165"/>
            <a:ext cx="432000" cy="43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905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923927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344375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55969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155448" y="574111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41116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443751" y="5741115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32038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8516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35560" y="480501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790824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n empty left sub-tree indicates no children</a:t>
            </a:r>
          </a:p>
        </p:txBody>
      </p:sp>
    </p:spTree>
    <p:extLst>
      <p:ext uri="{BB962C8B-B14F-4D97-AF65-F5344CB8AC3E}">
        <p14:creationId xmlns:p14="http://schemas.microsoft.com/office/powerpoint/2010/main" val="266005299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67363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n empty right sub-tree indicates the node is</a:t>
            </a:r>
            <a:br>
              <a:rPr lang="en-CA" altLang="en-US" dirty="0"/>
            </a:br>
            <a:r>
              <a:rPr lang="en-CA" altLang="en-US" dirty="0"/>
              <a:t>the last of its siblings</a:t>
            </a:r>
          </a:p>
          <a:p>
            <a:pPr lvl="1"/>
            <a:r>
              <a:rPr lang="en-CA" altLang="en-US" dirty="0"/>
              <a:t>The root node, has no siblings</a:t>
            </a:r>
          </a:p>
        </p:txBody>
      </p:sp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2635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7152256" y="171524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499992" y="358745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3592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6000128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5566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1520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340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22741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3958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3600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799599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611560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35663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911895" y="573566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1883639" y="433160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443936" y="4799559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8292352" y="51236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442060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Transform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transformation of a general tree into a left-child right-sibling binary tree has been called the Knuth transform</a:t>
            </a:r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85291289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aver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dirty="0"/>
              <a:t>	A </a:t>
            </a:r>
            <a:r>
              <a:rPr lang="en-CA" dirty="0">
                <a:solidFill>
                  <a:srgbClr val="FF0000"/>
                </a:solidFill>
              </a:rPr>
              <a:t>pre-order</a:t>
            </a:r>
            <a:r>
              <a:rPr lang="en-CA" dirty="0"/>
              <a:t> traversal of the original tree is identical</a:t>
            </a:r>
            <a:br>
              <a:rPr lang="en-CA" dirty="0"/>
            </a:br>
            <a:r>
              <a:rPr lang="en-CA" dirty="0"/>
              <a:t>to the </a:t>
            </a:r>
            <a:r>
              <a:rPr lang="en-CA" dirty="0">
                <a:solidFill>
                  <a:srgbClr val="FF0000"/>
                </a:solidFill>
              </a:rPr>
              <a:t>pre-order</a:t>
            </a:r>
            <a:r>
              <a:rPr lang="en-CA" dirty="0"/>
              <a:t> traversal of the Knuth transform</a:t>
            </a:r>
          </a:p>
          <a:p>
            <a:pPr marL="357188" indent="-357188">
              <a:buNone/>
            </a:pPr>
            <a:r>
              <a:rPr lang="en-CA" sz="1600" dirty="0"/>
              <a:t>		A B C F O P U G H D I Q V W J E K R L M S T X Y Z N</a:t>
            </a:r>
          </a:p>
          <a:p>
            <a:pPr marL="357188" indent="-357188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5862079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aver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altLang="zh-CN" dirty="0"/>
              <a:t>	A </a:t>
            </a:r>
            <a:r>
              <a:rPr lang="en-CA" altLang="zh-CN" dirty="0">
                <a:solidFill>
                  <a:srgbClr val="FF0000"/>
                </a:solidFill>
              </a:rPr>
              <a:t>post-order</a:t>
            </a:r>
            <a:r>
              <a:rPr lang="en-CA" altLang="zh-CN" dirty="0"/>
              <a:t> traversal of the original tree is identical</a:t>
            </a:r>
            <a:br>
              <a:rPr lang="en-CA" altLang="zh-CN" dirty="0"/>
            </a:br>
            <a:r>
              <a:rPr lang="en-CA" altLang="zh-CN" dirty="0"/>
              <a:t>to the </a:t>
            </a:r>
            <a:r>
              <a:rPr lang="en-CA" altLang="zh-CN" dirty="0">
                <a:solidFill>
                  <a:srgbClr val="FF0000"/>
                </a:solidFill>
              </a:rPr>
              <a:t>in-order</a:t>
            </a:r>
            <a:r>
              <a:rPr lang="en-CA" altLang="zh-CN" dirty="0"/>
              <a:t> traversal of the Knuth transform</a:t>
            </a:r>
            <a:endParaRPr lang="en-CA" altLang="zh-CN" sz="1200" dirty="0">
              <a:solidFill>
                <a:prstClr val="black"/>
              </a:solidFill>
            </a:endParaRPr>
          </a:p>
          <a:p>
            <a:pPr marL="357188" indent="-357188">
              <a:buNone/>
            </a:pPr>
            <a:r>
              <a:rPr lang="en-CA" altLang="zh-CN" sz="1200" dirty="0">
                <a:solidFill>
                  <a:prstClr val="black"/>
                </a:solidFill>
              </a:rPr>
              <a:t>		</a:t>
            </a:r>
            <a:r>
              <a:rPr lang="en-CA" altLang="zh-CN" sz="1600" dirty="0">
                <a:solidFill>
                  <a:prstClr val="black"/>
                </a:solidFill>
              </a:rPr>
              <a:t>B O U P F G H C V W Q I J D R K L S X Y Z T M N E A </a:t>
            </a:r>
          </a:p>
          <a:p>
            <a:pPr marL="357188" indent="-357188">
              <a:buNone/>
            </a:pPr>
            <a:endParaRPr lang="en-CA" altLang="zh-CN" dirty="0"/>
          </a:p>
        </p:txBody>
      </p:sp>
    </p:spTree>
    <p:extLst>
      <p:ext uri="{BB962C8B-B14F-4D97-AF65-F5344CB8AC3E}">
        <p14:creationId xmlns:p14="http://schemas.microsoft.com/office/powerpoint/2010/main" val="32998489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 has children E and B&#10;B has children F and C.&#10;F has children O and G.&#10;O has a right child P.&#10;P has  a left child U.&#10;G has a right child H.&#10;C has children I and D.&#10;I has children Q and J.&#10;Q has a left child V.&#10;V has a right child W.&#10;D has a left child K.&#10;K has children R and L.&#10;L has a right child M.&#10;M has children S and N.&#10;S has a right child T.&#10;T has a left child X.&#10;X has a right child Y.&#10;Y has a right child Z." title="A forest as a binary tree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1" y="2636120"/>
            <a:ext cx="4176464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Forests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 forest can be stored in this representation as follows:</a:t>
            </a:r>
          </a:p>
          <a:p>
            <a:pPr lvl="1"/>
            <a:r>
              <a:rPr lang="en-CA" altLang="en-US" dirty="0"/>
              <a:t>Choose one of the roots of the trees as the root of the binary tree</a:t>
            </a:r>
          </a:p>
          <a:p>
            <a:pPr lvl="1"/>
            <a:r>
              <a:rPr lang="en-CA" altLang="en-US" dirty="0"/>
              <a:t>Let each subsequent root of a tree be a right child of the previous root</a:t>
            </a:r>
          </a:p>
          <a:p>
            <a:pPr lvl="1"/>
            <a:r>
              <a:rPr lang="en-CA" altLang="en-US" dirty="0"/>
              <a:t>This is the binary-tree representation of this forest</a:t>
            </a:r>
          </a:p>
          <a:p>
            <a:pPr lvl="1"/>
            <a:r>
              <a:rPr lang="en-CA" altLang="en-US" dirty="0"/>
              <a:t>Think of the roots as siblings of each other</a:t>
            </a:r>
          </a:p>
          <a:p>
            <a:pPr lvl="1"/>
            <a:endParaRPr lang="en-CA" altLang="en-US" dirty="0"/>
          </a:p>
        </p:txBody>
      </p:sp>
      <p:pic>
        <p:nvPicPr>
          <p:cNvPr id="1028" name="Picture 4" descr="A forest of four trees:&#10;First tree, A has a child E.&#10;Second tree has a root B with children F, G, and H.&#10;F has two children O and P, and P has a child U.&#10;Third tree has a root C with two children I and J.&#10;I has a child Q, and Q has children V and W.&#10;Fourth tree has a root D with children K, L, M and N.&#10;K has a child R.&#10;M has children S and T.&#10;T has children X, Y and Z." title="A fores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25144"/>
            <a:ext cx="4341491" cy="1553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98970" y="4992156"/>
            <a:ext cx="3816424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ounded Rectangle 7"/>
          <p:cNvSpPr/>
          <p:nvPr/>
        </p:nvSpPr>
        <p:spPr>
          <a:xfrm rot="2746128">
            <a:off x="6849354" y="3370186"/>
            <a:ext cx="1924058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726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class is similar to that of a binary tree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private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Type elemen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public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;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14775381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39</TotalTime>
  <Words>4840</Words>
  <Application>Microsoft Office PowerPoint</Application>
  <PresentationFormat>全屏显示(4:3)</PresentationFormat>
  <Paragraphs>785</Paragraphs>
  <Slides>108</Slides>
  <Notes>69</Notes>
  <HiddenSlides>29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8</vt:i4>
      </vt:variant>
    </vt:vector>
  </HeadingPairs>
  <TitlesOfParts>
    <vt:vector size="118" baseType="lpstr">
      <vt:lpstr>Courier</vt:lpstr>
      <vt:lpstr>宋体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Equation</vt:lpstr>
      <vt:lpstr>CS101 Data Structures</vt:lpstr>
      <vt:lpstr>Orders of DFS traversal</vt:lpstr>
      <vt:lpstr>Outline</vt:lpstr>
      <vt:lpstr>Outline</vt:lpstr>
      <vt:lpstr>Definition</vt:lpstr>
      <vt:lpstr>Definition</vt:lpstr>
      <vt:lpstr>Definition</vt:lpstr>
      <vt:lpstr>Definition</vt:lpstr>
      <vt:lpstr>Definition</vt:lpstr>
      <vt:lpstr>Binary Node Class</vt:lpstr>
      <vt:lpstr>Binary Node Class</vt:lpstr>
      <vt:lpstr>Binary Node Class</vt:lpstr>
      <vt:lpstr>Binary Node Class</vt:lpstr>
      <vt:lpstr>Size</vt:lpstr>
      <vt:lpstr>Height</vt:lpstr>
      <vt:lpstr>Clear</vt:lpstr>
      <vt:lpstr>Run Times</vt:lpstr>
      <vt:lpstr>Run Tim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Expression Trees</vt:lpstr>
      <vt:lpstr>Application:  Expression Trees</vt:lpstr>
      <vt:lpstr>Application:  Expression Trees</vt:lpstr>
      <vt:lpstr>Application:  Expression Trees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Summary</vt:lpstr>
      <vt:lpstr>Usage Notes</vt:lpstr>
      <vt:lpstr>Outline</vt:lpstr>
      <vt:lpstr>Outline</vt:lpstr>
      <vt:lpstr>Definition</vt:lpstr>
      <vt:lpstr>Definition</vt:lpstr>
      <vt:lpstr>Examples</vt:lpstr>
      <vt:lpstr>Examples</vt:lpstr>
      <vt:lpstr>Examples</vt:lpstr>
      <vt:lpstr>Theorems</vt:lpstr>
      <vt:lpstr>2h + 1 – 1 Nodes</vt:lpstr>
      <vt:lpstr>2h + 1 – 1 Nodes</vt:lpstr>
      <vt:lpstr>2h + 1 – 1 Nodes</vt:lpstr>
      <vt:lpstr>2h + 1 – 1 Nodes</vt:lpstr>
      <vt:lpstr>2h + 1 – 1 Nodes</vt:lpstr>
      <vt:lpstr>2h + 1 – 1 Nodes</vt:lpstr>
      <vt:lpstr>Logarithmic Height</vt:lpstr>
      <vt:lpstr>Logarithmic Height</vt:lpstr>
      <vt:lpstr>2h Leaf Nodes</vt:lpstr>
      <vt:lpstr>The Average Depth of a Node</vt:lpstr>
      <vt:lpstr>Applications</vt:lpstr>
      <vt:lpstr>Summary</vt:lpstr>
      <vt:lpstr>Outline</vt:lpstr>
      <vt:lpstr>Outline</vt:lpstr>
      <vt:lpstr>Background</vt:lpstr>
      <vt:lpstr>Definition</vt:lpstr>
      <vt:lpstr>Recursive Definition</vt:lpstr>
      <vt:lpstr>Height</vt:lpstr>
      <vt:lpstr>Height</vt:lpstr>
      <vt:lpstr>Height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Summary</vt:lpstr>
      <vt:lpstr>Outline</vt:lpstr>
      <vt:lpstr>Background</vt:lpstr>
      <vt:lpstr>The Idea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Transformation</vt:lpstr>
      <vt:lpstr>Traversals</vt:lpstr>
      <vt:lpstr>Traversals</vt:lpstr>
      <vt:lpstr>Forests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Summary</vt:lpstr>
      <vt:lpstr>Referenc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Xin  Liu</cp:lastModifiedBy>
  <cp:revision>521</cp:revision>
  <dcterms:created xsi:type="dcterms:W3CDTF">2009-09-11T23:00:44Z</dcterms:created>
  <dcterms:modified xsi:type="dcterms:W3CDTF">2024-10-24T09:48:30Z</dcterms:modified>
</cp:coreProperties>
</file>